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21CFA22" w14:textId="77777777" w:rsidR="0058363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14:paraId="1CB4BB47" w14:textId="77777777" w:rsidR="009E3F7E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14:paraId="5C814CDC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14:paraId="676E8B5B" w14:textId="77777777" w:rsidR="009E3F7E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14:paraId="16E5106E" w14:textId="77777777" w:rsidR="0077386C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9E3F7E">
        <w:rPr>
          <w:rFonts w:ascii="Times New Roman" w:hAnsi="Times New Roman" w:cs="Times New Roman"/>
          <w:sz w:val="28"/>
          <w:szCs w:val="28"/>
        </w:rPr>
        <w:t>ФГАОУ ВО РУТ</w:t>
      </w:r>
      <w:r>
        <w:rPr>
          <w:rFonts w:ascii="Times New Roman" w:hAnsi="Times New Roman" w:cs="Times New Roman"/>
          <w:sz w:val="28"/>
          <w:szCs w:val="28"/>
        </w:rPr>
        <w:t>(МИИТ)</w:t>
      </w:r>
      <w:r w:rsidR="009E3F7E">
        <w:rPr>
          <w:rFonts w:ascii="Times New Roman" w:hAnsi="Times New Roman" w:cs="Times New Roman"/>
          <w:sz w:val="28"/>
          <w:szCs w:val="28"/>
        </w:rPr>
        <w:t>, РУТ (МИИТ)</w:t>
      </w:r>
    </w:p>
    <w:p w14:paraId="6CB414CA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538E7880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14:paraId="1BB1AEBA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A88E273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14:paraId="40641731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5ADA7C3B" w14:textId="77777777" w:rsidR="009E3F7E" w:rsidRDefault="009E3F7E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ADCBD93" w14:textId="77777777" w:rsidR="0077386C" w:rsidRPr="005153D8" w:rsidRDefault="00B8340F" w:rsidP="0077386C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</w:t>
      </w:r>
      <w:r w:rsidR="005153D8" w:rsidRPr="005153D8">
        <w:rPr>
          <w:rFonts w:ascii="Times New Roman" w:hAnsi="Times New Roman" w:cs="Times New Roman"/>
          <w:sz w:val="56"/>
          <w:szCs w:val="28"/>
        </w:rPr>
        <w:t xml:space="preserve"> № </w:t>
      </w:r>
      <w:r w:rsidR="00FE23F5">
        <w:rPr>
          <w:rFonts w:ascii="Times New Roman" w:hAnsi="Times New Roman" w:cs="Times New Roman"/>
          <w:sz w:val="56"/>
          <w:szCs w:val="28"/>
        </w:rPr>
        <w:t>8</w:t>
      </w:r>
    </w:p>
    <w:p w14:paraId="51617795" w14:textId="77777777" w:rsidR="009E3F7E" w:rsidRPr="0077386C" w:rsidRDefault="009E3F7E" w:rsidP="0077386C">
      <w:pPr>
        <w:jc w:val="center"/>
        <w:rPr>
          <w:rFonts w:ascii="Times New Roman" w:hAnsi="Times New Roman" w:cs="Times New Roman"/>
          <w:sz w:val="44"/>
          <w:szCs w:val="28"/>
        </w:rPr>
      </w:pPr>
    </w:p>
    <w:p w14:paraId="23357E66" w14:textId="77777777" w:rsidR="005153D8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</w:t>
      </w:r>
      <w:r w:rsidR="00C45155">
        <w:rPr>
          <w:rFonts w:ascii="Times New Roman" w:hAnsi="Times New Roman" w:cs="Times New Roman"/>
          <w:sz w:val="28"/>
          <w:szCs w:val="28"/>
        </w:rPr>
        <w:t>Программирование и основы алгоритмизации</w:t>
      </w:r>
      <w:r>
        <w:rPr>
          <w:rFonts w:ascii="Times New Roman" w:hAnsi="Times New Roman" w:cs="Times New Roman"/>
          <w:sz w:val="28"/>
          <w:szCs w:val="28"/>
        </w:rPr>
        <w:t>»</w:t>
      </w:r>
    </w:p>
    <w:p w14:paraId="563EDEC7" w14:textId="77777777" w:rsidR="0077386C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</w:t>
      </w:r>
      <w:r w:rsidR="00FE23F5">
        <w:rPr>
          <w:rFonts w:ascii="Times New Roman" w:hAnsi="Times New Roman" w:cs="Times New Roman"/>
          <w:sz w:val="28"/>
          <w:szCs w:val="28"/>
        </w:rPr>
        <w:t>Ряды</w:t>
      </w:r>
      <w:r>
        <w:rPr>
          <w:rFonts w:ascii="Times New Roman" w:hAnsi="Times New Roman" w:cs="Times New Roman"/>
          <w:sz w:val="28"/>
          <w:szCs w:val="28"/>
        </w:rPr>
        <w:t>»</w:t>
      </w:r>
    </w:p>
    <w:p w14:paraId="44F55C52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3E3A270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EDB64B4" w14:textId="6BAC071D"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</w:t>
      </w:r>
      <w:r w:rsidR="000B5C9D">
        <w:rPr>
          <w:rFonts w:ascii="Times New Roman" w:hAnsi="Times New Roman" w:cs="Times New Roman"/>
          <w:sz w:val="28"/>
          <w:szCs w:val="28"/>
        </w:rPr>
        <w:t>ЭИ</w:t>
      </w:r>
      <w:r>
        <w:rPr>
          <w:rFonts w:ascii="Times New Roman" w:hAnsi="Times New Roman" w:cs="Times New Roman"/>
          <w:sz w:val="28"/>
          <w:szCs w:val="28"/>
        </w:rPr>
        <w:t>-</w:t>
      </w:r>
      <w:r w:rsidR="00090C0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1</w:t>
      </w:r>
    </w:p>
    <w:p w14:paraId="61B301D7" w14:textId="6B186C9D"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AC4E8D">
        <w:rPr>
          <w:rFonts w:ascii="Times New Roman" w:hAnsi="Times New Roman" w:cs="Times New Roman"/>
          <w:sz w:val="28"/>
          <w:szCs w:val="28"/>
        </w:rPr>
        <w:t xml:space="preserve">    </w:t>
      </w:r>
      <w:r w:rsidR="000B5C9D">
        <w:rPr>
          <w:rFonts w:ascii="Times New Roman" w:hAnsi="Times New Roman" w:cs="Times New Roman"/>
          <w:sz w:val="28"/>
          <w:szCs w:val="28"/>
        </w:rPr>
        <w:t xml:space="preserve">       Попов В.А.</w:t>
      </w:r>
    </w:p>
    <w:p w14:paraId="2B5A74A4" w14:textId="52304EC0"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9E3F7E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Вариант №</w:t>
      </w:r>
      <w:r w:rsidR="000B5C9D">
        <w:rPr>
          <w:rFonts w:ascii="Times New Roman" w:hAnsi="Times New Roman" w:cs="Times New Roman"/>
          <w:sz w:val="28"/>
          <w:szCs w:val="28"/>
        </w:rPr>
        <w:t>3</w:t>
      </w:r>
    </w:p>
    <w:p w14:paraId="483981C2" w14:textId="3D4E3109"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AC4E8D">
        <w:rPr>
          <w:rFonts w:ascii="Times New Roman" w:hAnsi="Times New Roman" w:cs="Times New Roman"/>
          <w:sz w:val="28"/>
          <w:szCs w:val="28"/>
        </w:rPr>
        <w:t>26.</w:t>
      </w:r>
      <w:r w:rsidR="00EA15A7">
        <w:rPr>
          <w:rFonts w:ascii="Times New Roman" w:hAnsi="Times New Roman" w:cs="Times New Roman"/>
          <w:sz w:val="28"/>
          <w:szCs w:val="28"/>
        </w:rPr>
        <w:t>0</w:t>
      </w:r>
      <w:r w:rsidR="001715B7">
        <w:rPr>
          <w:rFonts w:ascii="Times New Roman" w:hAnsi="Times New Roman" w:cs="Times New Roman"/>
          <w:sz w:val="28"/>
          <w:szCs w:val="28"/>
        </w:rPr>
        <w:t>8</w:t>
      </w:r>
      <w:r w:rsidR="00AC4E8D">
        <w:rPr>
          <w:rFonts w:ascii="Times New Roman" w:hAnsi="Times New Roman" w:cs="Times New Roman"/>
          <w:sz w:val="28"/>
          <w:szCs w:val="28"/>
        </w:rPr>
        <w:t>.202</w:t>
      </w:r>
      <w:r w:rsidR="000D1594">
        <w:rPr>
          <w:rFonts w:ascii="Times New Roman" w:hAnsi="Times New Roman" w:cs="Times New Roman"/>
          <w:sz w:val="28"/>
          <w:szCs w:val="28"/>
        </w:rPr>
        <w:t>5</w:t>
      </w:r>
    </w:p>
    <w:p w14:paraId="6133C292" w14:textId="77777777"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выполнения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14:paraId="19BC45BD" w14:textId="77777777"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л: </w:t>
      </w:r>
      <w:r w:rsidR="009E3F7E">
        <w:rPr>
          <w:rFonts w:ascii="Times New Roman" w:hAnsi="Times New Roman" w:cs="Times New Roman"/>
          <w:sz w:val="28"/>
          <w:szCs w:val="28"/>
        </w:rPr>
        <w:t xml:space="preserve">к.т.н., </w:t>
      </w:r>
      <w:r>
        <w:rPr>
          <w:rFonts w:ascii="Times New Roman" w:hAnsi="Times New Roman" w:cs="Times New Roman"/>
          <w:sz w:val="28"/>
          <w:szCs w:val="28"/>
        </w:rPr>
        <w:t>доц. Сафронов А.И.</w:t>
      </w:r>
    </w:p>
    <w:p w14:paraId="66CC304F" w14:textId="77777777"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___________</w:t>
      </w:r>
    </w:p>
    <w:p w14:paraId="42663FEF" w14:textId="77777777"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приёмки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14:paraId="67AF899D" w14:textId="77777777"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</w:p>
    <w:p w14:paraId="543F4B6A" w14:textId="77777777"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14:paraId="1B3CF342" w14:textId="4A92570E" w:rsidR="00AC4E8D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</w:t>
      </w:r>
      <w:r w:rsidR="009E3F7E">
        <w:rPr>
          <w:rFonts w:ascii="Times New Roman" w:hAnsi="Times New Roman" w:cs="Times New Roman"/>
          <w:sz w:val="28"/>
          <w:szCs w:val="28"/>
        </w:rPr>
        <w:t>2</w:t>
      </w:r>
      <w:r w:rsidR="00495D97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г.</w:t>
      </w:r>
      <w:r w:rsidR="00AC4E8D">
        <w:rPr>
          <w:rFonts w:ascii="Times New Roman" w:hAnsi="Times New Roman" w:cs="Times New Roman"/>
          <w:sz w:val="28"/>
          <w:szCs w:val="28"/>
        </w:rPr>
        <w:br w:type="page"/>
      </w:r>
    </w:p>
    <w:p w14:paraId="1A38594C" w14:textId="414A9D0D" w:rsidR="0077386C" w:rsidRPr="000B61A6" w:rsidRDefault="00AC4E8D" w:rsidP="00AC4E8D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B61A6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</w:t>
      </w:r>
    </w:p>
    <w:p w14:paraId="1EB60213" w14:textId="2DFDCF33" w:rsidR="00AC4E8D" w:rsidRPr="000B61A6" w:rsidRDefault="00AC4E8D" w:rsidP="00AC4E8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B61A6">
        <w:rPr>
          <w:rFonts w:ascii="Times New Roman" w:hAnsi="Times New Roman" w:cs="Times New Roman"/>
          <w:sz w:val="28"/>
          <w:szCs w:val="28"/>
        </w:rPr>
        <w:t>Разработать программу на языке C# для вычисления значений ряда с использованием циклов, обеспечивающих итерацию по известному диапазону, а также проверить корректность реализации алгоритма в среде Microsoft Visual Studio.</w:t>
      </w:r>
    </w:p>
    <w:p w14:paraId="686A16B4" w14:textId="77777777" w:rsidR="00AC4E8D" w:rsidRPr="000B61A6" w:rsidRDefault="00AC4E8D" w:rsidP="00AC4E8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A2C0D50" w14:textId="2F1F3D45" w:rsidR="00AC4E8D" w:rsidRPr="000B61A6" w:rsidRDefault="00AC4E8D" w:rsidP="00AC4E8D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B61A6">
        <w:rPr>
          <w:rFonts w:ascii="Times New Roman" w:hAnsi="Times New Roman" w:cs="Times New Roman"/>
          <w:b/>
          <w:bCs/>
          <w:sz w:val="28"/>
          <w:szCs w:val="28"/>
        </w:rPr>
        <w:t>Формулировка задачи</w:t>
      </w:r>
    </w:p>
    <w:p w14:paraId="30348DDB" w14:textId="2B7DCE10" w:rsidR="00AC4E8D" w:rsidRDefault="000B61A6" w:rsidP="00AC4E8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B61A6">
        <w:rPr>
          <w:rFonts w:ascii="Times New Roman" w:hAnsi="Times New Roman" w:cs="Times New Roman"/>
          <w:sz w:val="28"/>
          <w:szCs w:val="28"/>
        </w:rPr>
        <w:t xml:space="preserve">Разработать программу на C# для вычисления суммы ряда </w:t>
      </w:r>
      <w:r w:rsidRPr="000B61A6">
        <w:rPr>
          <w:rFonts w:ascii="Times New Roman" w:hAnsi="Times New Roman" w:cs="Times New Roman"/>
          <w:position w:val="-24"/>
          <w:sz w:val="28"/>
          <w:szCs w:val="28"/>
        </w:rPr>
        <w:object w:dxaOrig="2160" w:dyaOrig="620" w14:anchorId="3BAD45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08pt;height:31.5pt" o:ole="">
            <v:imagedata r:id="rId6" o:title=""/>
          </v:shape>
          <o:OLEObject Type="Embed" ProgID="Equation.DSMT4" ShapeID="_x0000_i1028" DrawAspect="Content" ObjectID="_1818282566" r:id="rId7"/>
        </w:object>
      </w:r>
      <w:r w:rsidRPr="000B61A6">
        <w:rPr>
          <w:rFonts w:ascii="Times New Roman" w:hAnsi="Times New Roman" w:cs="Times New Roman"/>
          <w:sz w:val="28"/>
          <w:szCs w:val="28"/>
        </w:rPr>
        <w:t xml:space="preserve"> (</w:t>
      </w:r>
      <w:r w:rsidRPr="000B61A6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0B61A6">
        <w:rPr>
          <w:rFonts w:ascii="Times New Roman" w:hAnsi="Times New Roman" w:cs="Times New Roman"/>
          <w:sz w:val="28"/>
          <w:szCs w:val="28"/>
        </w:rPr>
        <w:t>&gt;1) используя цикл for по известному диапазону, реализовать «ввод до победного» через TryParse, минимизировать возведение в степень и проверить корректность на тестовых примерах.</w:t>
      </w:r>
      <w:r w:rsidR="00AC4E8D">
        <w:rPr>
          <w:rFonts w:ascii="Times New Roman" w:hAnsi="Times New Roman" w:cs="Times New Roman"/>
          <w:sz w:val="28"/>
          <w:szCs w:val="28"/>
        </w:rPr>
        <w:br w:type="page"/>
      </w:r>
    </w:p>
    <w:p w14:paraId="5E8263EC" w14:textId="77777777" w:rsidR="00AC4E8D" w:rsidRDefault="00AC4E8D" w:rsidP="00AC4E8D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AC4E8D">
        <w:rPr>
          <w:rFonts w:ascii="Times New Roman" w:hAnsi="Times New Roman" w:cs="Times New Roman"/>
          <w:b/>
          <w:bCs/>
          <w:sz w:val="28"/>
          <w:szCs w:val="28"/>
        </w:rPr>
        <w:lastRenderedPageBreak/>
        <w:t>Блок-схема алгоритма</w:t>
      </w:r>
    </w:p>
    <w:p w14:paraId="26A82561" w14:textId="7A5D4B32" w:rsidR="00AC4E8D" w:rsidRPr="00AC4E8D" w:rsidRDefault="0050168D" w:rsidP="00AC4E8D">
      <w:pPr>
        <w:ind w:left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 wp14:anchorId="0B7A9259" wp14:editId="399860DF">
            <wp:extent cx="4572206" cy="7839075"/>
            <wp:effectExtent l="0" t="0" r="0" b="0"/>
            <wp:docPr id="455755730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0446" cy="785320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E2BF3F1" w14:textId="1E3482A4" w:rsidR="009F1FE0" w:rsidRDefault="00AC4E8D" w:rsidP="0050168D">
      <w:pPr>
        <w:spacing w:after="0" w:line="360" w:lineRule="auto"/>
        <w:ind w:left="709"/>
        <w:jc w:val="center"/>
        <w:rPr>
          <w:rFonts w:ascii="Times New Roman" w:hAnsi="Times New Roman" w:cs="Times New Roman"/>
          <w:sz w:val="28"/>
          <w:szCs w:val="28"/>
        </w:rPr>
      </w:pPr>
      <w:bookmarkStart w:id="0" w:name="_Hlk186068147"/>
      <w:r w:rsidRPr="00AC4E8D">
        <w:rPr>
          <w:rFonts w:ascii="Times New Roman" w:hAnsi="Times New Roman" w:cs="Times New Roman"/>
          <w:sz w:val="28"/>
          <w:szCs w:val="28"/>
        </w:rPr>
        <w:t>Рисунок 3.1.1 – Блок-схема алгоритма</w:t>
      </w:r>
      <w:bookmarkEnd w:id="0"/>
      <w:r w:rsidR="00B228B7">
        <w:rPr>
          <w:rFonts w:ascii="Times New Roman" w:hAnsi="Times New Roman" w:cs="Times New Roman"/>
          <w:sz w:val="28"/>
          <w:szCs w:val="28"/>
        </w:rPr>
        <w:br w:type="page"/>
      </w:r>
    </w:p>
    <w:p w14:paraId="45F4F835" w14:textId="77777777" w:rsidR="00B228B7" w:rsidRPr="00B228B7" w:rsidRDefault="00B228B7" w:rsidP="00B228B7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228B7">
        <w:rPr>
          <w:rFonts w:ascii="Times New Roman" w:hAnsi="Times New Roman" w:cs="Times New Roman"/>
          <w:b/>
          <w:bCs/>
          <w:sz w:val="28"/>
          <w:szCs w:val="28"/>
        </w:rPr>
        <w:lastRenderedPageBreak/>
        <w:t>Подбор тестовых примеров</w:t>
      </w:r>
    </w:p>
    <w:p w14:paraId="3624C720" w14:textId="416B8E36" w:rsidR="00B228B7" w:rsidRPr="00B228B7" w:rsidRDefault="00B228B7" w:rsidP="00B228B7">
      <w:pPr>
        <w:pStyle w:val="a3"/>
        <w:numPr>
          <w:ilvl w:val="1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ервый ввод</w:t>
      </w:r>
    </w:p>
    <w:p w14:paraId="381A3F9D" w14:textId="77777777" w:rsidR="00B228B7" w:rsidRPr="006841D8" w:rsidRDefault="00B228B7" w:rsidP="00B228B7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n = </w:t>
      </w:r>
      <w:r>
        <w:rPr>
          <w:rFonts w:ascii="Times New Roman" w:hAnsi="Times New Roman" w:cs="Times New Roman"/>
          <w:sz w:val="28"/>
          <w:szCs w:val="28"/>
        </w:rPr>
        <w:t>2</w:t>
      </w:r>
    </w:p>
    <w:p w14:paraId="62073E1A" w14:textId="6C6E648B" w:rsidR="00B228B7" w:rsidRDefault="00B91C80" w:rsidP="00B228B7">
      <w:pPr>
        <w:pStyle w:val="a3"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62140C73" wp14:editId="133351E0">
            <wp:extent cx="3444875" cy="2540848"/>
            <wp:effectExtent l="0" t="0" r="3175" b="0"/>
            <wp:docPr id="53072060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0720609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59635" cy="2551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69E077" w14:textId="22ABD51B" w:rsidR="00B228B7" w:rsidRDefault="00B228B7" w:rsidP="00B228B7">
      <w:pPr>
        <w:pStyle w:val="a3"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B228B7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B228B7">
        <w:rPr>
          <w:rFonts w:ascii="Times New Roman" w:hAnsi="Times New Roman" w:cs="Times New Roman"/>
          <w:sz w:val="28"/>
          <w:szCs w:val="28"/>
        </w:rPr>
        <w:t xml:space="preserve">.1.1 – </w:t>
      </w:r>
      <w:r>
        <w:rPr>
          <w:rFonts w:ascii="Times New Roman" w:hAnsi="Times New Roman" w:cs="Times New Roman"/>
          <w:sz w:val="28"/>
          <w:szCs w:val="28"/>
        </w:rPr>
        <w:t>Тестовый пример №1</w:t>
      </w:r>
    </w:p>
    <w:p w14:paraId="21BCABE3" w14:textId="77777777" w:rsidR="00B228B7" w:rsidRDefault="00B228B7" w:rsidP="00B228B7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0B32E19" w14:textId="61D91272" w:rsidR="00B228B7" w:rsidRPr="00B228B7" w:rsidRDefault="00B228B7" w:rsidP="00B228B7">
      <w:pPr>
        <w:pStyle w:val="a3"/>
        <w:numPr>
          <w:ilvl w:val="1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торой ввод</w:t>
      </w:r>
    </w:p>
    <w:p w14:paraId="0231112A" w14:textId="69E9B5B2" w:rsidR="00B228B7" w:rsidRDefault="00B228B7" w:rsidP="00B228B7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n = </w:t>
      </w:r>
      <w:r w:rsidR="00B91C80">
        <w:rPr>
          <w:rFonts w:ascii="Times New Roman" w:hAnsi="Times New Roman" w:cs="Times New Roman"/>
          <w:sz w:val="28"/>
          <w:szCs w:val="28"/>
          <w:lang w:val="en-US"/>
        </w:rPr>
        <w:t>0</w:t>
      </w:r>
    </w:p>
    <w:p w14:paraId="199EB691" w14:textId="5E1F3646" w:rsidR="00B91C80" w:rsidRPr="00B91C80" w:rsidRDefault="00B91C80" w:rsidP="00B228B7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91C80">
        <w:rPr>
          <w:rFonts w:ascii="Times New Roman" w:hAnsi="Times New Roman" w:cs="Times New Roman"/>
          <w:sz w:val="28"/>
          <w:szCs w:val="28"/>
        </w:rPr>
        <w:t xml:space="preserve">Ошибка: </w:t>
      </w:r>
      <w:r w:rsidRPr="00B91C8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91C80">
        <w:rPr>
          <w:rFonts w:ascii="Times New Roman" w:hAnsi="Times New Roman" w:cs="Times New Roman"/>
          <w:sz w:val="28"/>
          <w:szCs w:val="28"/>
        </w:rPr>
        <w:t xml:space="preserve"> должно быть больше 1.</w:t>
      </w:r>
    </w:p>
    <w:p w14:paraId="63D0DD3A" w14:textId="3CF10CF5" w:rsidR="00B228B7" w:rsidRDefault="00B228B7" w:rsidP="00B91C80">
      <w:pPr>
        <w:pStyle w:val="a3"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4FD29D6E" w14:textId="1DCEDF00" w:rsidR="00B228B7" w:rsidRPr="00B228B7" w:rsidRDefault="00B228B7" w:rsidP="00B228B7">
      <w:pPr>
        <w:pStyle w:val="a3"/>
        <w:numPr>
          <w:ilvl w:val="1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Третий ввод</w:t>
      </w:r>
    </w:p>
    <w:p w14:paraId="55D1AA42" w14:textId="238BD6D7" w:rsidR="00B228B7" w:rsidRPr="00302FB4" w:rsidRDefault="00B228B7" w:rsidP="00302FB4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="00B91C80">
        <w:rPr>
          <w:rFonts w:ascii="Times New Roman" w:hAnsi="Times New Roman" w:cs="Times New Roman"/>
          <w:sz w:val="28"/>
          <w:szCs w:val="28"/>
          <w:lang w:val="en-US"/>
        </w:rPr>
        <w:t>5</w:t>
      </w:r>
    </w:p>
    <w:p w14:paraId="677D897B" w14:textId="19238F6B" w:rsidR="00B228B7" w:rsidRDefault="00B11DCC" w:rsidP="00B228B7">
      <w:pPr>
        <w:ind w:left="3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0441B246" wp14:editId="5C28EE8D">
            <wp:extent cx="3595477" cy="2676525"/>
            <wp:effectExtent l="0" t="0" r="5080" b="0"/>
            <wp:docPr id="205501396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5013968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09218" cy="2686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015EA" w14:textId="4600AA71" w:rsidR="00B228B7" w:rsidRDefault="00B228B7" w:rsidP="00B228B7">
      <w:pPr>
        <w:ind w:left="36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AC4E8D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AC4E8D">
        <w:rPr>
          <w:rFonts w:ascii="Times New Roman" w:hAnsi="Times New Roman" w:cs="Times New Roman"/>
          <w:sz w:val="28"/>
          <w:szCs w:val="28"/>
        </w:rPr>
        <w:t>.1.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AC4E8D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Тестовый пример №2</w:t>
      </w:r>
    </w:p>
    <w:p w14:paraId="6EDF4449" w14:textId="77C0DAC6" w:rsidR="00B11DCC" w:rsidRPr="00B11DCC" w:rsidRDefault="00B11DCC" w:rsidP="00B11DCC">
      <w:pPr>
        <w:pStyle w:val="a3"/>
        <w:numPr>
          <w:ilvl w:val="1"/>
          <w:numId w:val="1"/>
        </w:numPr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Четвертый ввод</w:t>
      </w:r>
    </w:p>
    <w:p w14:paraId="5C5511A6" w14:textId="7EE99106" w:rsidR="00B11DCC" w:rsidRDefault="00B11DCC" w:rsidP="00B11DCC">
      <w:pPr>
        <w:ind w:left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 = g</w:t>
      </w:r>
    </w:p>
    <w:p w14:paraId="42CA7336" w14:textId="4C86A3DE" w:rsidR="00B11DCC" w:rsidRPr="00B11DCC" w:rsidRDefault="00B11DCC" w:rsidP="00B11DCC">
      <w:pPr>
        <w:ind w:left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11DCC">
        <w:rPr>
          <w:rFonts w:ascii="Times New Roman" w:hAnsi="Times New Roman" w:cs="Times New Roman"/>
          <w:sz w:val="28"/>
          <w:szCs w:val="28"/>
          <w:lang w:val="en-US"/>
        </w:rPr>
        <w:t>Ошибка: введите целое число.</w:t>
      </w:r>
    </w:p>
    <w:p w14:paraId="2D41C146" w14:textId="77777777" w:rsidR="00B228B7" w:rsidRPr="00B11DCC" w:rsidRDefault="00B228B7" w:rsidP="00B228B7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14:paraId="7AEFDFE0" w14:textId="0FB0D2E8" w:rsidR="00B228B7" w:rsidRDefault="00B228B7" w:rsidP="00B228B7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228B7">
        <w:rPr>
          <w:rFonts w:ascii="Times New Roman" w:hAnsi="Times New Roman" w:cs="Times New Roman"/>
          <w:b/>
          <w:bCs/>
          <w:sz w:val="28"/>
          <w:szCs w:val="28"/>
        </w:rPr>
        <w:t>Листинг (код) программы</w:t>
      </w:r>
    </w:p>
    <w:p w14:paraId="1AD6A710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FF"/>
          <w:sz w:val="19"/>
          <w:szCs w:val="19"/>
          <w:highlight w:val="white"/>
        </w:rPr>
        <w:t>using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System;</w:t>
      </w:r>
    </w:p>
    <w:p w14:paraId="37D3CA19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52FCE288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FF"/>
          <w:sz w:val="19"/>
          <w:szCs w:val="19"/>
          <w:highlight w:val="white"/>
        </w:rPr>
        <w:t>class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</w:t>
      </w:r>
      <w:r w:rsidRPr="00302FB4">
        <w:rPr>
          <w:rFonts w:ascii="Cascadia Mono" w:hAnsi="Cascadia Mono" w:cs="Cascadia Mono"/>
          <w:color w:val="2B91AF"/>
          <w:sz w:val="19"/>
          <w:szCs w:val="19"/>
          <w:highlight w:val="white"/>
        </w:rPr>
        <w:t>Program</w:t>
      </w:r>
    </w:p>
    <w:p w14:paraId="4A8B5B77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5F40B8D3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</w:t>
      </w:r>
      <w:r w:rsidRPr="00302FB4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static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302FB4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void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Main(</w:t>
      </w:r>
      <w:r w:rsidRPr="00302FB4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string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[] args)</w:t>
      </w:r>
    </w:p>
    <w:p w14:paraId="50FF5343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6E2A1EA8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302FB4">
        <w:rPr>
          <w:rFonts w:ascii="Cascadia Mono" w:hAnsi="Cascadia Mono" w:cs="Cascadia Mono"/>
          <w:color w:val="008000"/>
          <w:sz w:val="19"/>
          <w:szCs w:val="19"/>
          <w:highlight w:val="white"/>
        </w:rPr>
        <w:t>// Переменные</w:t>
      </w:r>
    </w:p>
    <w:p w14:paraId="60E713C2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302FB4">
        <w:rPr>
          <w:rFonts w:ascii="Cascadia Mono" w:hAnsi="Cascadia Mono" w:cs="Cascadia Mono"/>
          <w:color w:val="0000FF"/>
          <w:sz w:val="19"/>
          <w:szCs w:val="19"/>
          <w:highlight w:val="white"/>
        </w:rPr>
        <w:t>int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n;                 </w:t>
      </w:r>
      <w:r w:rsidRPr="00302FB4">
        <w:rPr>
          <w:rFonts w:ascii="Cascadia Mono" w:hAnsi="Cascadia Mono" w:cs="Cascadia Mono"/>
          <w:color w:val="008000"/>
          <w:sz w:val="19"/>
          <w:szCs w:val="19"/>
          <w:highlight w:val="white"/>
        </w:rPr>
        <w:t>// количество членов ряда (n &gt; 1)</w:t>
      </w:r>
    </w:p>
    <w:p w14:paraId="1BEDD5B7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302FB4"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c = 0.0;        </w:t>
      </w:r>
      <w:r w:rsidRPr="00302FB4">
        <w:rPr>
          <w:rFonts w:ascii="Cascadia Mono" w:hAnsi="Cascadia Mono" w:cs="Cascadia Mono"/>
          <w:color w:val="008000"/>
          <w:sz w:val="19"/>
          <w:szCs w:val="19"/>
          <w:highlight w:val="white"/>
        </w:rPr>
        <w:t>// сумма ряда</w:t>
      </w:r>
    </w:p>
    <w:p w14:paraId="0E2C97F6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302FB4"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fact = 1.0;     </w:t>
      </w:r>
      <w:r w:rsidRPr="00302FB4">
        <w:rPr>
          <w:rFonts w:ascii="Cascadia Mono" w:hAnsi="Cascadia Mono" w:cs="Cascadia Mono"/>
          <w:color w:val="008000"/>
          <w:sz w:val="19"/>
          <w:szCs w:val="19"/>
          <w:highlight w:val="white"/>
        </w:rPr>
        <w:t>// текущее значение факториала (k!)</w:t>
      </w:r>
    </w:p>
    <w:p w14:paraId="5FCE80F9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1036AAAD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302FB4">
        <w:rPr>
          <w:rFonts w:ascii="Cascadia Mono" w:hAnsi="Cascadia Mono" w:cs="Cascadia Mono"/>
          <w:color w:val="0000FF"/>
          <w:sz w:val="19"/>
          <w:szCs w:val="19"/>
          <w:highlight w:val="white"/>
        </w:rPr>
        <w:t>for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(; ; )</w:t>
      </w:r>
    </w:p>
    <w:p w14:paraId="1C3E56A3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{</w:t>
      </w:r>
    </w:p>
    <w:p w14:paraId="1E8E7000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 w:rsidRPr="00302FB4"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(</w:t>
      </w:r>
      <w:r w:rsidRPr="00302FB4"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ите n (целое число, n &gt; 1): "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596B8019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 w:rsidRPr="00302FB4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string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input = </w:t>
      </w:r>
      <w:r w:rsidRPr="00302FB4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.ReadLine();     </w:t>
      </w:r>
      <w:r w:rsidRPr="00302FB4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// </w:t>
      </w:r>
      <w:r w:rsidRPr="00302FB4">
        <w:rPr>
          <w:rFonts w:ascii="Cascadia Mono" w:hAnsi="Cascadia Mono" w:cs="Cascadia Mono"/>
          <w:color w:val="008000"/>
          <w:sz w:val="19"/>
          <w:szCs w:val="19"/>
          <w:highlight w:val="white"/>
        </w:rPr>
        <w:t>считываем</w:t>
      </w:r>
      <w:r w:rsidRPr="00302FB4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</w:t>
      </w:r>
      <w:r w:rsidRPr="00302FB4">
        <w:rPr>
          <w:rFonts w:ascii="Cascadia Mono" w:hAnsi="Cascadia Mono" w:cs="Cascadia Mono"/>
          <w:color w:val="008000"/>
          <w:sz w:val="19"/>
          <w:szCs w:val="19"/>
          <w:highlight w:val="white"/>
        </w:rPr>
        <w:t>строку</w:t>
      </w:r>
    </w:p>
    <w:p w14:paraId="0C1E1F98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 w:rsidRPr="00302FB4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bool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ok = </w:t>
      </w:r>
      <w:r w:rsidRPr="00302FB4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nt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.TryParse(input, </w:t>
      </w:r>
      <w:r w:rsidRPr="00302FB4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out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n);  </w:t>
      </w:r>
      <w:r w:rsidRPr="00302FB4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// </w:t>
      </w:r>
      <w:r w:rsidRPr="00302FB4">
        <w:rPr>
          <w:rFonts w:ascii="Cascadia Mono" w:hAnsi="Cascadia Mono" w:cs="Cascadia Mono"/>
          <w:color w:val="008000"/>
          <w:sz w:val="19"/>
          <w:szCs w:val="19"/>
          <w:highlight w:val="white"/>
        </w:rPr>
        <w:t>пробуем</w:t>
      </w:r>
      <w:r w:rsidRPr="00302FB4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</w:t>
      </w:r>
      <w:r w:rsidRPr="00302FB4">
        <w:rPr>
          <w:rFonts w:ascii="Cascadia Mono" w:hAnsi="Cascadia Mono" w:cs="Cascadia Mono"/>
          <w:color w:val="008000"/>
          <w:sz w:val="19"/>
          <w:szCs w:val="19"/>
          <w:highlight w:val="white"/>
        </w:rPr>
        <w:t>преобразовать</w:t>
      </w:r>
      <w:r w:rsidRPr="00302FB4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</w:t>
      </w:r>
      <w:r w:rsidRPr="00302FB4">
        <w:rPr>
          <w:rFonts w:ascii="Cascadia Mono" w:hAnsi="Cascadia Mono" w:cs="Cascadia Mono"/>
          <w:color w:val="008000"/>
          <w:sz w:val="19"/>
          <w:szCs w:val="19"/>
          <w:highlight w:val="white"/>
        </w:rPr>
        <w:t>в</w:t>
      </w:r>
      <w:r w:rsidRPr="00302FB4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int</w:t>
      </w:r>
    </w:p>
    <w:p w14:paraId="7AAEBBE5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</w:p>
    <w:p w14:paraId="1C6B2A71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 w:rsidRPr="00302FB4">
        <w:rPr>
          <w:rFonts w:ascii="Cascadia Mono" w:hAnsi="Cascadia Mono" w:cs="Cascadia Mono"/>
          <w:color w:val="0000FF"/>
          <w:sz w:val="19"/>
          <w:szCs w:val="19"/>
          <w:highlight w:val="white"/>
        </w:rPr>
        <w:t>if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(ok) </w:t>
      </w:r>
      <w:r w:rsidRPr="00302FB4"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строка успешно преобразована в целое число</w:t>
      </w:r>
    </w:p>
    <w:p w14:paraId="5647FA68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225E3AF4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r w:rsidRPr="00302FB4">
        <w:rPr>
          <w:rFonts w:ascii="Cascadia Mono" w:hAnsi="Cascadia Mono" w:cs="Cascadia Mono"/>
          <w:color w:val="0000FF"/>
          <w:sz w:val="19"/>
          <w:szCs w:val="19"/>
          <w:highlight w:val="white"/>
        </w:rPr>
        <w:t>if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(n &gt; 1) </w:t>
      </w:r>
      <w:r w:rsidRPr="00302FB4">
        <w:rPr>
          <w:rFonts w:ascii="Cascadia Mono" w:hAnsi="Cascadia Mono" w:cs="Cascadia Mono"/>
          <w:color w:val="008000"/>
          <w:sz w:val="19"/>
          <w:szCs w:val="19"/>
          <w:highlight w:val="white"/>
        </w:rPr>
        <w:t>// проверка условия задачи: n должно быть больше 1</w:t>
      </w:r>
    </w:p>
    <w:p w14:paraId="14086DF2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{</w:t>
      </w:r>
    </w:p>
    <w:p w14:paraId="226EA572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    </w:t>
      </w:r>
      <w:r w:rsidRPr="00302FB4">
        <w:rPr>
          <w:rFonts w:ascii="Cascadia Mono" w:hAnsi="Cascadia Mono" w:cs="Cascadia Mono"/>
          <w:color w:val="008000"/>
          <w:sz w:val="19"/>
          <w:szCs w:val="19"/>
          <w:highlight w:val="white"/>
        </w:rPr>
        <w:t>// Условие выполнено — завершаем ввод и выходим из цикла</w:t>
      </w:r>
    </w:p>
    <w:p w14:paraId="09CDD9AA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    </w:t>
      </w:r>
      <w:r w:rsidRPr="00302FB4">
        <w:rPr>
          <w:rFonts w:ascii="Cascadia Mono" w:hAnsi="Cascadia Mono" w:cs="Cascadia Mono"/>
          <w:color w:val="0000FF"/>
          <w:sz w:val="19"/>
          <w:szCs w:val="19"/>
          <w:highlight w:val="white"/>
        </w:rPr>
        <w:t>break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>;</w:t>
      </w:r>
    </w:p>
    <w:p w14:paraId="3923FAAB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}</w:t>
      </w:r>
    </w:p>
    <w:p w14:paraId="34543688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r w:rsidRPr="00302FB4"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</w:p>
    <w:p w14:paraId="1DBCD307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{</w:t>
      </w:r>
    </w:p>
    <w:p w14:paraId="6FF8824A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    </w:t>
      </w:r>
      <w:r w:rsidRPr="00302FB4">
        <w:rPr>
          <w:rFonts w:ascii="Cascadia Mono" w:hAnsi="Cascadia Mono" w:cs="Cascadia Mono"/>
          <w:color w:val="008000"/>
          <w:sz w:val="19"/>
          <w:szCs w:val="19"/>
          <w:highlight w:val="white"/>
        </w:rPr>
        <w:t>// Введено число, но оно &lt;= 1</w:t>
      </w:r>
    </w:p>
    <w:p w14:paraId="2BAB4D6A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    </w:t>
      </w:r>
      <w:r w:rsidRPr="00302FB4"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(</w:t>
      </w:r>
      <w:r w:rsidRPr="00302FB4">
        <w:rPr>
          <w:rFonts w:ascii="Cascadia Mono" w:hAnsi="Cascadia Mono" w:cs="Cascadia Mono"/>
          <w:color w:val="A31515"/>
          <w:sz w:val="19"/>
          <w:szCs w:val="19"/>
          <w:highlight w:val="white"/>
        </w:rPr>
        <w:t>"Ошибка: n должно быть больше 1. Попробуйте ещё раз."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65C5B126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}</w:t>
      </w:r>
    </w:p>
    <w:p w14:paraId="6C29F03E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1FF27AE1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 w:rsidRPr="00302FB4"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</w:p>
    <w:p w14:paraId="3460C30F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7F27EE90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r w:rsidRPr="00302FB4">
        <w:rPr>
          <w:rFonts w:ascii="Cascadia Mono" w:hAnsi="Cascadia Mono" w:cs="Cascadia Mono"/>
          <w:color w:val="008000"/>
          <w:sz w:val="19"/>
          <w:szCs w:val="19"/>
          <w:highlight w:val="white"/>
        </w:rPr>
        <w:t>// Введённая строка не является числом</w:t>
      </w:r>
    </w:p>
    <w:p w14:paraId="39F7FB88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r w:rsidRPr="00302FB4"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(</w:t>
      </w:r>
      <w:r w:rsidRPr="00302FB4">
        <w:rPr>
          <w:rFonts w:ascii="Cascadia Mono" w:hAnsi="Cascadia Mono" w:cs="Cascadia Mono"/>
          <w:color w:val="A31515"/>
          <w:sz w:val="19"/>
          <w:szCs w:val="19"/>
          <w:highlight w:val="white"/>
        </w:rPr>
        <w:t>"Ошибка: введите целое число. Пример: 5"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79795590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3ED46841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}</w:t>
      </w:r>
    </w:p>
    <w:p w14:paraId="75B051AA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0839CE9D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302FB4">
        <w:rPr>
          <w:rFonts w:ascii="Cascadia Mono" w:hAnsi="Cascadia Mono" w:cs="Cascadia Mono"/>
          <w:color w:val="008000"/>
          <w:sz w:val="19"/>
          <w:szCs w:val="19"/>
          <w:highlight w:val="white"/>
        </w:rPr>
        <w:t>// Вычисление суммы ряда</w:t>
      </w:r>
    </w:p>
    <w:p w14:paraId="2CB80739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302FB4">
        <w:rPr>
          <w:rFonts w:ascii="Cascadia Mono" w:hAnsi="Cascadia Mono" w:cs="Cascadia Mono"/>
          <w:color w:val="008000"/>
          <w:sz w:val="19"/>
          <w:szCs w:val="19"/>
          <w:highlight w:val="white"/>
        </w:rPr>
        <w:t>// Формула: c = 1/1! + 1/2! + 1/3! + ... + 1/n!</w:t>
      </w:r>
    </w:p>
    <w:p w14:paraId="2AF9D34D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302FB4">
        <w:rPr>
          <w:rFonts w:ascii="Cascadia Mono" w:hAnsi="Cascadia Mono" w:cs="Cascadia Mono"/>
          <w:color w:val="008000"/>
          <w:sz w:val="19"/>
          <w:szCs w:val="19"/>
          <w:highlight w:val="white"/>
        </w:rPr>
        <w:t>// Факториал вычисляем последовательно: fact *= k</w:t>
      </w:r>
    </w:p>
    <w:p w14:paraId="4D2BF049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29AE0D04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 w:rsidRPr="00302FB4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for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(</w:t>
      </w:r>
      <w:r w:rsidRPr="00302FB4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nt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k = 1; k &lt;= n; k++)</w:t>
      </w:r>
    </w:p>
    <w:p w14:paraId="15362CE5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5A6509E2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fact *= k;              </w:t>
      </w:r>
      <w:r w:rsidRPr="00302FB4">
        <w:rPr>
          <w:rFonts w:ascii="Cascadia Mono" w:hAnsi="Cascadia Mono" w:cs="Cascadia Mono"/>
          <w:color w:val="008000"/>
          <w:sz w:val="19"/>
          <w:szCs w:val="19"/>
          <w:highlight w:val="white"/>
        </w:rPr>
        <w:t>// накапливаем факториал (k!)</w:t>
      </w:r>
    </w:p>
    <w:p w14:paraId="713901E2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 w:rsidRPr="00302FB4"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term = 1.0 / fact; </w:t>
      </w:r>
      <w:r w:rsidRPr="00302FB4">
        <w:rPr>
          <w:rFonts w:ascii="Cascadia Mono" w:hAnsi="Cascadia Mono" w:cs="Cascadia Mono"/>
          <w:color w:val="008000"/>
          <w:sz w:val="19"/>
          <w:szCs w:val="19"/>
          <w:highlight w:val="white"/>
        </w:rPr>
        <w:t>// вычисляем очередной член ряда 1/k!</w:t>
      </w:r>
    </w:p>
    <w:p w14:paraId="330A32B0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c += term;              </w:t>
      </w:r>
      <w:r w:rsidRPr="00302FB4">
        <w:rPr>
          <w:rFonts w:ascii="Cascadia Mono" w:hAnsi="Cascadia Mono" w:cs="Cascadia Mono"/>
          <w:color w:val="008000"/>
          <w:sz w:val="19"/>
          <w:szCs w:val="19"/>
          <w:highlight w:val="white"/>
        </w:rPr>
        <w:t>// прибавляем его к сумме</w:t>
      </w:r>
    </w:p>
    <w:p w14:paraId="29475FE2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323621B1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 w:rsidRPr="00302FB4">
        <w:rPr>
          <w:rFonts w:ascii="Cascadia Mono" w:hAnsi="Cascadia Mono" w:cs="Cascadia Mono"/>
          <w:color w:val="008000"/>
          <w:sz w:val="19"/>
          <w:szCs w:val="19"/>
          <w:highlight w:val="white"/>
        </w:rPr>
        <w:t>// Дополнительный вывод для наглядности</w:t>
      </w:r>
    </w:p>
    <w:p w14:paraId="61B74CCE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 w:rsidRPr="00302FB4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WriteLine(</w:t>
      </w:r>
      <w:r w:rsidRPr="00302FB4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$"k = 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{k}</w:t>
      </w:r>
      <w:r w:rsidRPr="00302FB4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, 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{k}</w:t>
      </w:r>
      <w:r w:rsidRPr="00302FB4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! = 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{fact}</w:t>
      </w:r>
      <w:r w:rsidRPr="00302FB4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>, 1/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{k}</w:t>
      </w:r>
      <w:r w:rsidRPr="00302FB4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! = 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{term:</w:t>
      </w:r>
      <w:r w:rsidRPr="00302FB4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>F9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}</w:t>
      </w:r>
      <w:r w:rsidRPr="00302FB4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, </w:t>
      </w:r>
      <w:r w:rsidRPr="00302FB4">
        <w:rPr>
          <w:rFonts w:ascii="Cascadia Mono" w:hAnsi="Cascadia Mono" w:cs="Cascadia Mono"/>
          <w:color w:val="A31515"/>
          <w:sz w:val="19"/>
          <w:szCs w:val="19"/>
          <w:highlight w:val="white"/>
        </w:rPr>
        <w:t>текущая</w:t>
      </w:r>
      <w:r w:rsidRPr="00302FB4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 w:rsidRPr="00302FB4">
        <w:rPr>
          <w:rFonts w:ascii="Cascadia Mono" w:hAnsi="Cascadia Mono" w:cs="Cascadia Mono"/>
          <w:color w:val="A31515"/>
          <w:sz w:val="19"/>
          <w:szCs w:val="19"/>
          <w:highlight w:val="white"/>
        </w:rPr>
        <w:t>сумма</w:t>
      </w:r>
      <w:r w:rsidRPr="00302FB4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= 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{c:</w:t>
      </w:r>
      <w:r w:rsidRPr="00302FB4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>F9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}</w:t>
      </w:r>
      <w:r w:rsidRPr="00302FB4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>"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);</w:t>
      </w:r>
    </w:p>
    <w:p w14:paraId="500A5BF1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>}</w:t>
      </w:r>
    </w:p>
    <w:p w14:paraId="387615FA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2535E11A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lastRenderedPageBreak/>
        <w:t xml:space="preserve">        </w:t>
      </w:r>
      <w:r w:rsidRPr="00302FB4">
        <w:rPr>
          <w:rFonts w:ascii="Cascadia Mono" w:hAnsi="Cascadia Mono" w:cs="Cascadia Mono"/>
          <w:color w:val="008000"/>
          <w:sz w:val="19"/>
          <w:szCs w:val="19"/>
          <w:highlight w:val="white"/>
        </w:rPr>
        <w:t>// Вывод окончательного результата</w:t>
      </w:r>
    </w:p>
    <w:p w14:paraId="1F096EA6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47E6A5BB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302FB4"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();</w:t>
      </w:r>
    </w:p>
    <w:p w14:paraId="7670BF16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302FB4"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(</w:t>
      </w:r>
      <w:r w:rsidRPr="00302FB4">
        <w:rPr>
          <w:rFonts w:ascii="Cascadia Mono" w:hAnsi="Cascadia Mono" w:cs="Cascadia Mono"/>
          <w:color w:val="A31515"/>
          <w:sz w:val="19"/>
          <w:szCs w:val="19"/>
          <w:highlight w:val="white"/>
        </w:rPr>
        <w:t>$"Сумма ряда из 1..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>{n}</w:t>
      </w:r>
      <w:r w:rsidRPr="00302FB4">
        <w:rPr>
          <w:rFonts w:ascii="Cascadia Mono" w:hAnsi="Cascadia Mono" w:cs="Cascadia Mono"/>
          <w:color w:val="A31515"/>
          <w:sz w:val="19"/>
          <w:szCs w:val="19"/>
          <w:highlight w:val="white"/>
        </w:rPr>
        <w:t xml:space="preserve">! равна: 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>{c:</w:t>
      </w:r>
      <w:r w:rsidRPr="00302FB4">
        <w:rPr>
          <w:rFonts w:ascii="Cascadia Mono" w:hAnsi="Cascadia Mono" w:cs="Cascadia Mono"/>
          <w:color w:val="A31515"/>
          <w:sz w:val="19"/>
          <w:szCs w:val="19"/>
          <w:highlight w:val="white"/>
        </w:rPr>
        <w:t>F9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>}</w:t>
      </w:r>
      <w:r w:rsidRPr="00302FB4">
        <w:rPr>
          <w:rFonts w:ascii="Cascadia Mono" w:hAnsi="Cascadia Mono" w:cs="Cascadia Mono"/>
          <w:color w:val="A31515"/>
          <w:sz w:val="19"/>
          <w:szCs w:val="19"/>
          <w:highlight w:val="white"/>
        </w:rPr>
        <w:t>"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5E5FAC1F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175B084A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302FB4"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>.ReadKey(</w:t>
      </w:r>
      <w:r w:rsidRPr="00302FB4">
        <w:rPr>
          <w:rFonts w:ascii="Cascadia Mono" w:hAnsi="Cascadia Mono" w:cs="Cascadia Mono"/>
          <w:color w:val="0000FF"/>
          <w:sz w:val="19"/>
          <w:szCs w:val="19"/>
          <w:highlight w:val="white"/>
        </w:rPr>
        <w:t>true</w:t>
      </w: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1A59CF5C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}</w:t>
      </w:r>
    </w:p>
    <w:p w14:paraId="0274B30C" w14:textId="77777777" w:rsidR="00302FB4" w:rsidRPr="00302FB4" w:rsidRDefault="00302FB4" w:rsidP="00302FB4">
      <w:pPr>
        <w:autoSpaceDE w:val="0"/>
        <w:autoSpaceDN w:val="0"/>
        <w:adjustRightInd w:val="0"/>
        <w:spacing w:after="0" w:line="240" w:lineRule="auto"/>
        <w:ind w:left="709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302FB4">
        <w:rPr>
          <w:rFonts w:ascii="Cascadia Mono" w:hAnsi="Cascadia Mono" w:cs="Cascadia Mono"/>
          <w:color w:val="000000"/>
          <w:sz w:val="19"/>
          <w:szCs w:val="19"/>
          <w:highlight w:val="white"/>
        </w:rPr>
        <w:t>}</w:t>
      </w:r>
    </w:p>
    <w:p w14:paraId="3F1C83A6" w14:textId="45D82D4A" w:rsidR="009F1FE0" w:rsidRDefault="009F1FE0" w:rsidP="00876194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14:paraId="7CB3FF14" w14:textId="77777777" w:rsidR="00876194" w:rsidRPr="00876194" w:rsidRDefault="00876194" w:rsidP="00876194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76194">
        <w:rPr>
          <w:rFonts w:ascii="Times New Roman" w:hAnsi="Times New Roman" w:cs="Times New Roman"/>
          <w:b/>
          <w:bCs/>
          <w:sz w:val="28"/>
          <w:szCs w:val="28"/>
        </w:rPr>
        <w:t>Расчет тестовых примеров на ПК</w:t>
      </w:r>
    </w:p>
    <w:p w14:paraId="2A3BC478" w14:textId="64AF1D6D" w:rsidR="00876194" w:rsidRPr="00876194" w:rsidRDefault="00302FB4" w:rsidP="00876194">
      <w:pPr>
        <w:spacing w:after="0" w:line="360" w:lineRule="auto"/>
        <w:ind w:left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35BA472F" wp14:editId="655A42C5">
            <wp:extent cx="4857352" cy="873760"/>
            <wp:effectExtent l="0" t="0" r="635" b="2540"/>
            <wp:docPr id="57761843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8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7349" cy="877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5CED76" w14:textId="2C8ADF6C" w:rsidR="00876194" w:rsidRDefault="00876194" w:rsidP="00876194">
      <w:pPr>
        <w:pStyle w:val="a3"/>
        <w:spacing w:after="0" w:line="360" w:lineRule="auto"/>
        <w:ind w:left="106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9F1FE0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9F1FE0">
        <w:rPr>
          <w:rFonts w:ascii="Times New Roman" w:hAnsi="Times New Roman" w:cs="Times New Roman"/>
          <w:sz w:val="28"/>
          <w:szCs w:val="28"/>
        </w:rPr>
        <w:t>.1.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9F1FE0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Расчет №1</w:t>
      </w:r>
    </w:p>
    <w:p w14:paraId="57AAD0F8" w14:textId="0FF9CBB3" w:rsidR="00876194" w:rsidRPr="00F00282" w:rsidRDefault="00302FB4" w:rsidP="00876194">
      <w:pPr>
        <w:pStyle w:val="a3"/>
        <w:spacing w:after="0" w:line="360" w:lineRule="auto"/>
        <w:ind w:left="1069"/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385A5D13" wp14:editId="015E4830">
            <wp:extent cx="5026025" cy="1724004"/>
            <wp:effectExtent l="0" t="0" r="3175" b="0"/>
            <wp:docPr id="1194651764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9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9109" cy="17456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34E3ED" w14:textId="4D21E0E3" w:rsidR="00876194" w:rsidRDefault="00876194" w:rsidP="00876194">
      <w:pPr>
        <w:pStyle w:val="a3"/>
        <w:spacing w:after="0" w:line="360" w:lineRule="auto"/>
        <w:ind w:left="106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9F1FE0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9F1FE0">
        <w:rPr>
          <w:rFonts w:ascii="Times New Roman" w:hAnsi="Times New Roman" w:cs="Times New Roman"/>
          <w:sz w:val="28"/>
          <w:szCs w:val="28"/>
        </w:rPr>
        <w:t>.1.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9F1FE0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Расчет №2</w:t>
      </w:r>
    </w:p>
    <w:p w14:paraId="1B166AEC" w14:textId="7437833D" w:rsidR="00876194" w:rsidRDefault="00F00282" w:rsidP="00876194">
      <w:pPr>
        <w:pStyle w:val="a3"/>
        <w:spacing w:after="0" w:line="360" w:lineRule="auto"/>
        <w:ind w:left="106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1C7DBBB2" wp14:editId="705A4DC0">
            <wp:extent cx="3552825" cy="409575"/>
            <wp:effectExtent l="0" t="0" r="9525" b="9525"/>
            <wp:docPr id="85318436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75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C78479" w14:textId="1FC0306D" w:rsidR="00876194" w:rsidRDefault="00876194" w:rsidP="00876194">
      <w:pPr>
        <w:pStyle w:val="a3"/>
        <w:spacing w:after="0" w:line="360" w:lineRule="auto"/>
        <w:ind w:left="1069"/>
        <w:jc w:val="center"/>
        <w:rPr>
          <w:rFonts w:ascii="Times New Roman" w:hAnsi="Times New Roman" w:cs="Times New Roman"/>
          <w:sz w:val="28"/>
          <w:szCs w:val="28"/>
        </w:rPr>
      </w:pPr>
      <w:r w:rsidRPr="009F1FE0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9F1FE0">
        <w:rPr>
          <w:rFonts w:ascii="Times New Roman" w:hAnsi="Times New Roman" w:cs="Times New Roman"/>
          <w:sz w:val="28"/>
          <w:szCs w:val="28"/>
        </w:rPr>
        <w:t>.1.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9F1FE0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Расчет №3</w:t>
      </w:r>
    </w:p>
    <w:p w14:paraId="67EE010D" w14:textId="77777777" w:rsidR="00876194" w:rsidRDefault="00876194" w:rsidP="00876194">
      <w:pPr>
        <w:pStyle w:val="a3"/>
        <w:spacing w:after="0" w:line="360" w:lineRule="auto"/>
        <w:ind w:left="1069"/>
        <w:jc w:val="center"/>
        <w:rPr>
          <w:rFonts w:ascii="Times New Roman" w:hAnsi="Times New Roman" w:cs="Times New Roman"/>
          <w:sz w:val="28"/>
          <w:szCs w:val="28"/>
        </w:rPr>
      </w:pPr>
    </w:p>
    <w:p w14:paraId="350F60D3" w14:textId="3A301555" w:rsidR="00876194" w:rsidRDefault="00876194" w:rsidP="00876194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</w:t>
      </w:r>
    </w:p>
    <w:p w14:paraId="1A161E3A" w14:textId="01FC99D5" w:rsidR="00876194" w:rsidRPr="00876194" w:rsidRDefault="00876194" w:rsidP="0087619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76194">
        <w:rPr>
          <w:rFonts w:ascii="Times New Roman" w:hAnsi="Times New Roman" w:cs="Times New Roman"/>
          <w:sz w:val="28"/>
          <w:szCs w:val="28"/>
        </w:rPr>
        <w:t>В ходе выполнения работы разработана и протестирована программа для расчета ряда с использованием циклов. Задача решена корректно, что подтверждено тестовыми примерами, выполненными на ПК.</w:t>
      </w:r>
    </w:p>
    <w:sectPr w:rsidR="00876194" w:rsidRPr="0087619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BFF0F07"/>
    <w:multiLevelType w:val="hybridMultilevel"/>
    <w:tmpl w:val="5886816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A797FCB"/>
    <w:multiLevelType w:val="multilevel"/>
    <w:tmpl w:val="824E7694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num w:numId="1" w16cid:durableId="770782370">
    <w:abstractNumId w:val="1"/>
  </w:num>
  <w:num w:numId="2" w16cid:durableId="11359477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7386C"/>
    <w:rsid w:val="00090C01"/>
    <w:rsid w:val="000B5C9D"/>
    <w:rsid w:val="000B61A6"/>
    <w:rsid w:val="000D1594"/>
    <w:rsid w:val="000E32E3"/>
    <w:rsid w:val="001715B7"/>
    <w:rsid w:val="00195DE9"/>
    <w:rsid w:val="001C4E18"/>
    <w:rsid w:val="001D3673"/>
    <w:rsid w:val="00235458"/>
    <w:rsid w:val="002628B9"/>
    <w:rsid w:val="00282966"/>
    <w:rsid w:val="002D1C91"/>
    <w:rsid w:val="002D68DD"/>
    <w:rsid w:val="00302FB4"/>
    <w:rsid w:val="00495D97"/>
    <w:rsid w:val="004974EE"/>
    <w:rsid w:val="004B632A"/>
    <w:rsid w:val="0050168D"/>
    <w:rsid w:val="005153D8"/>
    <w:rsid w:val="0056649B"/>
    <w:rsid w:val="0058363C"/>
    <w:rsid w:val="0077386C"/>
    <w:rsid w:val="00876194"/>
    <w:rsid w:val="00886C29"/>
    <w:rsid w:val="0089140A"/>
    <w:rsid w:val="008E6780"/>
    <w:rsid w:val="0093615A"/>
    <w:rsid w:val="009572AC"/>
    <w:rsid w:val="009B03A5"/>
    <w:rsid w:val="009E3F7E"/>
    <w:rsid w:val="009F1FE0"/>
    <w:rsid w:val="00AC4E8D"/>
    <w:rsid w:val="00B11DCC"/>
    <w:rsid w:val="00B228B7"/>
    <w:rsid w:val="00B8340F"/>
    <w:rsid w:val="00B91C80"/>
    <w:rsid w:val="00C45155"/>
    <w:rsid w:val="00D26FD7"/>
    <w:rsid w:val="00D5297C"/>
    <w:rsid w:val="00DE27CD"/>
    <w:rsid w:val="00EA15A7"/>
    <w:rsid w:val="00F00282"/>
    <w:rsid w:val="00FB1095"/>
    <w:rsid w:val="00FE23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4D670"/>
  <w15:chartTrackingRefBased/>
  <w15:docId w15:val="{467E5710-91BC-4E50-B5D8-85F814CB5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C4E8D"/>
    <w:pPr>
      <w:ind w:left="720"/>
      <w:contextualSpacing/>
    </w:pPr>
  </w:style>
  <w:style w:type="character" w:styleId="a4">
    <w:name w:val="annotation reference"/>
    <w:basedOn w:val="a0"/>
    <w:uiPriority w:val="99"/>
    <w:semiHidden/>
    <w:unhideWhenUsed/>
    <w:rsid w:val="00876194"/>
    <w:rPr>
      <w:sz w:val="16"/>
      <w:szCs w:val="16"/>
    </w:rPr>
  </w:style>
  <w:style w:type="paragraph" w:styleId="a5">
    <w:name w:val="annotation text"/>
    <w:basedOn w:val="a"/>
    <w:link w:val="a6"/>
    <w:uiPriority w:val="99"/>
    <w:semiHidden/>
    <w:unhideWhenUsed/>
    <w:rsid w:val="00876194"/>
    <w:pPr>
      <w:spacing w:line="240" w:lineRule="auto"/>
    </w:pPr>
    <w:rPr>
      <w:sz w:val="20"/>
      <w:szCs w:val="20"/>
    </w:rPr>
  </w:style>
  <w:style w:type="character" w:customStyle="1" w:styleId="a6">
    <w:name w:val="Текст примечания Знак"/>
    <w:basedOn w:val="a0"/>
    <w:link w:val="a5"/>
    <w:uiPriority w:val="99"/>
    <w:semiHidden/>
    <w:rsid w:val="00876194"/>
    <w:rPr>
      <w:sz w:val="20"/>
      <w:szCs w:val="20"/>
    </w:rPr>
  </w:style>
  <w:style w:type="paragraph" w:styleId="a7">
    <w:name w:val="annotation subject"/>
    <w:basedOn w:val="a5"/>
    <w:next w:val="a5"/>
    <w:link w:val="a8"/>
    <w:uiPriority w:val="99"/>
    <w:semiHidden/>
    <w:unhideWhenUsed/>
    <w:rsid w:val="00876194"/>
    <w:rPr>
      <w:b/>
      <w:bCs/>
    </w:rPr>
  </w:style>
  <w:style w:type="character" w:customStyle="1" w:styleId="a8">
    <w:name w:val="Тема примечания Знак"/>
    <w:basedOn w:val="a6"/>
    <w:link w:val="a7"/>
    <w:uiPriority w:val="99"/>
    <w:semiHidden/>
    <w:rsid w:val="00876194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FDB071-A709-4844-9A86-D509E2C5C2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84</TotalTime>
  <Pages>6</Pages>
  <Words>554</Words>
  <Characters>3158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.П. Балакина</dc:creator>
  <cp:keywords/>
  <dc:description/>
  <cp:lastModifiedBy>Пользователь</cp:lastModifiedBy>
  <cp:revision>12</cp:revision>
  <dcterms:created xsi:type="dcterms:W3CDTF">2024-12-20T08:02:00Z</dcterms:created>
  <dcterms:modified xsi:type="dcterms:W3CDTF">2025-09-01T22:43:00Z</dcterms:modified>
</cp:coreProperties>
</file>